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7" r:id="rId2"/>
    <p:sldMasterId id="2147483730" r:id="rId3"/>
  </p:sldMasterIdLst>
  <p:notesMasterIdLst>
    <p:notesMasterId r:id="rId12"/>
  </p:notesMasterIdLst>
  <p:handoutMasterIdLst>
    <p:handoutMasterId r:id="rId13"/>
  </p:handoutMasterIdLst>
  <p:sldIdLst>
    <p:sldId id="269" r:id="rId4"/>
    <p:sldId id="294" r:id="rId5"/>
    <p:sldId id="291" r:id="rId6"/>
    <p:sldId id="292" r:id="rId7"/>
    <p:sldId id="293" r:id="rId8"/>
    <p:sldId id="295" r:id="rId9"/>
    <p:sldId id="290" r:id="rId10"/>
    <p:sldId id="296" r:id="rId1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8F8F8"/>
    <a:srgbClr val="000000"/>
    <a:srgbClr val="009900"/>
    <a:srgbClr val="333333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9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433609-8E22-445B-B9F2-77DF5948581D}" type="datetimeFigureOut">
              <a:rPr lang="en-US" smtClean="0"/>
              <a:t>2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0D0672-5C6C-4EB0-94F3-0978F8E269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445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AEB65D-794F-4427-B131-049F1F176D41}" type="datetimeFigureOut">
              <a:rPr lang="en-US"/>
              <a:pPr>
                <a:defRPr/>
              </a:pPr>
              <a:t>2/1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FC5394-57C3-4493-AB56-11D8E541B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23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FC5394-57C3-4493-AB56-11D8E541BB9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42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8BEC-A96A-45AA-B7A5-A4D9E43D2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34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C4BD3-5C2D-41C9-976C-69A75C704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783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72ADC-4ECA-4DF8-B442-05F085CAA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98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0C2D2-5441-41E5-8F7C-2F61895ED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194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4EAA-AD33-4E48-A061-1EEC4CB97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968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24B6A-F5C9-4465-B1D0-301D93E84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8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41794-E2D9-4775-8DD9-9174FC20F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011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1A59-5C4C-47FE-8C49-B117B3B26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35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78FCB-46F7-4DC4-B40D-1DB1811A5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80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4323-34FD-42FB-9AFA-F08CB0E5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9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50FA0-6920-44BA-A9F4-CD3DC9835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5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DDD4E-D118-4F28-927B-CDB2C4100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988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973A8-85D2-40E0-9E21-6717D94B8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05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FFCE4-7FB2-4BA1-85BC-58B1471E4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885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CB9D8-D228-41F3-8F02-8C2A77A4C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59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23F4B8-802E-4BA0-AA0F-6638872E48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092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A7BB2-BBFD-4EF3-A67D-EFA74F548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5224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C44F7-C7A7-4619-BB84-807E6B8E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947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80495-FBE7-4C21-BE53-8CF20F36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553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151431F-5994-4766-8DCE-D1A6EAEDE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889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F81CD-E96C-40D3-80B5-EBB1D8B3B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583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FABA5-49EE-4804-80E5-A6984B3A6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496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C8F5-C441-48DD-AC30-5A38D735D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1382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B360788-1E21-4EF2-AE4B-30581411A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454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3F5EE5EC-DDFC-437D-95E3-2C85A023F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705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DBFE-FF17-4A37-BD68-A837532CE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39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6A317-C44A-4F05-BF7D-CDA332495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06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0FACC-62B8-45F2-8EFE-B9FD2E73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3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EFE1F-225A-4201-B569-DE93D3145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69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F0E68-D816-4FEB-9D8F-222E049EB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30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CC3E7-B55E-4B91-8C06-CE8C345A6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86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7CF7-4782-45B7-8560-D2FD8C644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18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09802-C70D-4E61-AFEB-522B0E3E7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7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1029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4000" b="1">
                <a:solidFill>
                  <a:srgbClr val="5C4004"/>
                </a:solidFill>
              </a:rPr>
              <a:t>iRespond Question Master</a:t>
            </a:r>
          </a:p>
        </p:txBody>
      </p:sp>
      <p:sp>
        <p:nvSpPr>
          <p:cNvPr id="1030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A.) Response A</a:t>
            </a:r>
          </a:p>
        </p:txBody>
      </p:sp>
      <p:sp>
        <p:nvSpPr>
          <p:cNvPr id="1031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B.) Response B</a:t>
            </a:r>
          </a:p>
        </p:txBody>
      </p:sp>
      <p:sp>
        <p:nvSpPr>
          <p:cNvPr id="1032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C.) Response C</a:t>
            </a:r>
          </a:p>
        </p:txBody>
      </p:sp>
      <p:sp>
        <p:nvSpPr>
          <p:cNvPr id="1033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D.) Response D</a:t>
            </a:r>
          </a:p>
        </p:txBody>
      </p:sp>
      <p:sp>
        <p:nvSpPr>
          <p:cNvPr id="1034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434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4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434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BCF579-9AF7-4045-A630-91C575E6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pn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4655" y="2459038"/>
            <a:ext cx="9079345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000" b="1" u="sng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3.9 </a:t>
            </a:r>
            <a:r>
              <a:rPr lang="en-US" sz="80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- Writing Polynomials given the Zero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620713" y="1740190"/>
            <a:ext cx="8569827" cy="3581400"/>
          </a:xfrm>
        </p:spPr>
        <p:txBody>
          <a:bodyPr/>
          <a:lstStyle/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Write roots as factors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>
                <a:sym typeface="Wingdings" panose="05000000000000000000" pitchFamily="2" charset="2"/>
              </a:rPr>
              <a:t>Look out for radicals and complex/imaginary roots.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Distribute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2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36858"/>
              </p:ext>
            </p:extLst>
          </p:nvPr>
        </p:nvGraphicFramePr>
        <p:xfrm>
          <a:off x="425449" y="1487488"/>
          <a:ext cx="2340491" cy="6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49" y="1487488"/>
                        <a:ext cx="2340491" cy="6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08638"/>
              </p:ext>
            </p:extLst>
          </p:nvPr>
        </p:nvGraphicFramePr>
        <p:xfrm>
          <a:off x="5467350" y="1512888"/>
          <a:ext cx="2212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0" y="1512888"/>
                        <a:ext cx="22129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75703"/>
              </p:ext>
            </p:extLst>
          </p:nvPr>
        </p:nvGraphicFramePr>
        <p:xfrm>
          <a:off x="269875" y="5694363"/>
          <a:ext cx="336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5694363"/>
                        <a:ext cx="3362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10844"/>
              </p:ext>
            </p:extLst>
          </p:nvPr>
        </p:nvGraphicFramePr>
        <p:xfrm>
          <a:off x="4108450" y="5686425"/>
          <a:ext cx="486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8450" y="5686425"/>
                        <a:ext cx="48609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0168"/>
              </p:ext>
            </p:extLst>
          </p:nvPr>
        </p:nvGraphicFramePr>
        <p:xfrm>
          <a:off x="280988" y="2272008"/>
          <a:ext cx="3351212" cy="78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3" imgW="1422360" imgH="253800" progId="Equation.DSMT4">
                  <p:embed/>
                </p:oleObj>
              </mc:Choice>
              <mc:Fallback>
                <p:oleObj name="Equation" r:id="rId13" imgW="14223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988" y="2272008"/>
                        <a:ext cx="3351212" cy="78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82169"/>
              </p:ext>
            </p:extLst>
          </p:nvPr>
        </p:nvGraphicFramePr>
        <p:xfrm>
          <a:off x="196853" y="3024188"/>
          <a:ext cx="351616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5" imgW="1320480" imgH="304560" progId="Equation.DSMT4">
                  <p:embed/>
                </p:oleObj>
              </mc:Choice>
              <mc:Fallback>
                <p:oleObj name="Equation" r:id="rId15" imgW="132048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853" y="3024188"/>
                        <a:ext cx="3516168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11977"/>
              </p:ext>
            </p:extLst>
          </p:nvPr>
        </p:nvGraphicFramePr>
        <p:xfrm>
          <a:off x="4645891" y="2308510"/>
          <a:ext cx="433272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7" imgW="1485720" imgH="253800" progId="Equation.DSMT4">
                  <p:embed/>
                </p:oleObj>
              </mc:Choice>
              <mc:Fallback>
                <p:oleObj name="Equation" r:id="rId17" imgW="14857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5891" y="2308510"/>
                        <a:ext cx="433272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76026"/>
              </p:ext>
            </p:extLst>
          </p:nvPr>
        </p:nvGraphicFramePr>
        <p:xfrm>
          <a:off x="5118100" y="3042945"/>
          <a:ext cx="33686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9" imgW="1155600" imgH="304560" progId="Equation.DSMT4">
                  <p:embed/>
                </p:oleObj>
              </mc:Choice>
              <mc:Fallback>
                <p:oleObj name="Equation" r:id="rId19" imgW="1155600" imgH="3045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18100" y="3042945"/>
                        <a:ext cx="33686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83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74853"/>
              </p:ext>
            </p:extLst>
          </p:nvPr>
        </p:nvGraphicFramePr>
        <p:xfrm>
          <a:off x="574675" y="1487488"/>
          <a:ext cx="2041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1487488"/>
                        <a:ext cx="204152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5673"/>
              </p:ext>
            </p:extLst>
          </p:nvPr>
        </p:nvGraphicFramePr>
        <p:xfrm>
          <a:off x="5424488" y="1449388"/>
          <a:ext cx="22987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488" y="1449388"/>
                        <a:ext cx="22987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79623"/>
              </p:ext>
            </p:extLst>
          </p:nvPr>
        </p:nvGraphicFramePr>
        <p:xfrm>
          <a:off x="269875" y="5694363"/>
          <a:ext cx="336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5694363"/>
                        <a:ext cx="3362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43664"/>
              </p:ext>
            </p:extLst>
          </p:nvPr>
        </p:nvGraphicFramePr>
        <p:xfrm>
          <a:off x="4567238" y="5686425"/>
          <a:ext cx="3940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238" y="5686425"/>
                        <a:ext cx="39401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44468"/>
              </p:ext>
            </p:extLst>
          </p:nvPr>
        </p:nvGraphicFramePr>
        <p:xfrm>
          <a:off x="4479925" y="2190750"/>
          <a:ext cx="46656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3" imgW="1600200" imgH="330120" progId="Equation.DSMT4">
                  <p:embed/>
                </p:oleObj>
              </mc:Choice>
              <mc:Fallback>
                <p:oleObj name="Equation" r:id="rId13" imgW="1600200" imgH="3301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9925" y="2190750"/>
                        <a:ext cx="4665663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4629"/>
              </p:ext>
            </p:extLst>
          </p:nvPr>
        </p:nvGraphicFramePr>
        <p:xfrm>
          <a:off x="5321300" y="3043238"/>
          <a:ext cx="29622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5" imgW="1015920" imgH="304560" progId="Equation.DSMT4">
                  <p:embed/>
                </p:oleObj>
              </mc:Choice>
              <mc:Fallback>
                <p:oleObj name="Equation" r:id="rId15" imgW="101592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1300" y="3043238"/>
                        <a:ext cx="296227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58400"/>
              </p:ext>
            </p:extLst>
          </p:nvPr>
        </p:nvGraphicFramePr>
        <p:xfrm>
          <a:off x="474667" y="2303463"/>
          <a:ext cx="2998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7" imgW="1028520" imgH="253800" progId="Equation.DSMT4">
                  <p:embed/>
                </p:oleObj>
              </mc:Choice>
              <mc:Fallback>
                <p:oleObj name="Equation" r:id="rId17" imgW="102852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667" y="2303463"/>
                        <a:ext cx="29987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1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up the factors!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995758"/>
              </p:ext>
            </p:extLst>
          </p:nvPr>
        </p:nvGraphicFramePr>
        <p:xfrm>
          <a:off x="457200" y="1666526"/>
          <a:ext cx="3678403" cy="71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66526"/>
                        <a:ext cx="3678403" cy="71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35880"/>
              </p:ext>
            </p:extLst>
          </p:nvPr>
        </p:nvGraphicFramePr>
        <p:xfrm>
          <a:off x="457200" y="3746691"/>
          <a:ext cx="3114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46691"/>
                        <a:ext cx="31146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81305"/>
              </p:ext>
            </p:extLst>
          </p:nvPr>
        </p:nvGraphicFramePr>
        <p:xfrm>
          <a:off x="526175" y="5097463"/>
          <a:ext cx="2384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175" y="5097463"/>
                        <a:ext cx="238442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65752"/>
              </p:ext>
            </p:extLst>
          </p:nvPr>
        </p:nvGraphicFramePr>
        <p:xfrm>
          <a:off x="457200" y="2706783"/>
          <a:ext cx="30940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2706783"/>
                        <a:ext cx="309403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02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292619" y="-121516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Last One!!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28389"/>
              </p:ext>
            </p:extLst>
          </p:nvPr>
        </p:nvGraphicFramePr>
        <p:xfrm>
          <a:off x="412895" y="549636"/>
          <a:ext cx="22526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895" y="549636"/>
                        <a:ext cx="22526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7048"/>
              </p:ext>
            </p:extLst>
          </p:nvPr>
        </p:nvGraphicFramePr>
        <p:xfrm>
          <a:off x="3184525" y="5853401"/>
          <a:ext cx="59594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4525" y="5853401"/>
                        <a:ext cx="595947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08483"/>
              </p:ext>
            </p:extLst>
          </p:nvPr>
        </p:nvGraphicFramePr>
        <p:xfrm>
          <a:off x="1307379" y="1157792"/>
          <a:ext cx="62499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9" imgW="1866600" imgH="253800" progId="Equation.DSMT4">
                  <p:embed/>
                </p:oleObj>
              </mc:Choice>
              <mc:Fallback>
                <p:oleObj name="Equation" r:id="rId9" imgW="18666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7379" y="1157792"/>
                        <a:ext cx="62499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29264"/>
              </p:ext>
            </p:extLst>
          </p:nvPr>
        </p:nvGraphicFramePr>
        <p:xfrm>
          <a:off x="1319213" y="2009486"/>
          <a:ext cx="6375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1904760" imgH="253800" progId="Equation.DSMT4">
                  <p:embed/>
                </p:oleObj>
              </mc:Choice>
              <mc:Fallback>
                <p:oleObj name="Equation" r:id="rId11" imgW="19047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3" y="2009486"/>
                        <a:ext cx="63754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86989"/>
              </p:ext>
            </p:extLst>
          </p:nvPr>
        </p:nvGraphicFramePr>
        <p:xfrm>
          <a:off x="2230438" y="2690524"/>
          <a:ext cx="45053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3" imgW="1346040" imgH="330120" progId="Equation.DSMT4">
                  <p:embed/>
                </p:oleObj>
              </mc:Choice>
              <mc:Fallback>
                <p:oleObj name="Equation" r:id="rId13" imgW="134604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0438" y="2690524"/>
                        <a:ext cx="45053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7638"/>
              </p:ext>
            </p:extLst>
          </p:nvPr>
        </p:nvGraphicFramePr>
        <p:xfrm>
          <a:off x="1657350" y="3719224"/>
          <a:ext cx="56530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5" imgW="1688760" imgH="279360" progId="Equation.DSMT4">
                  <p:embed/>
                </p:oleObj>
              </mc:Choice>
              <mc:Fallback>
                <p:oleObj name="Equation" r:id="rId15" imgW="16887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7350" y="3719224"/>
                        <a:ext cx="5653088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69251"/>
              </p:ext>
            </p:extLst>
          </p:nvPr>
        </p:nvGraphicFramePr>
        <p:xfrm>
          <a:off x="2276475" y="4546600"/>
          <a:ext cx="44624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7" imgW="1333440" imgH="279360" progId="Equation.DSMT4">
                  <p:embed/>
                </p:oleObj>
              </mc:Choice>
              <mc:Fallback>
                <p:oleObj name="Equation" r:id="rId17" imgW="133344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6475" y="4546600"/>
                        <a:ext cx="446246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24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-292101" y="1724148"/>
            <a:ext cx="9664701" cy="3581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800" b="1" dirty="0" smtClean="0">
                <a:sym typeface="Wingdings" panose="05000000000000000000" pitchFamily="2" charset="2"/>
              </a:rPr>
              <a:t>Page 370 #37-45 ALL</a:t>
            </a:r>
          </a:p>
          <a:p>
            <a:pPr algn="ctr" eaLnBrk="1" hangingPunct="1">
              <a:buFontTx/>
              <a:buNone/>
            </a:pPr>
            <a:endParaRPr lang="en-US" sz="4800" b="1" dirty="0">
              <a:sym typeface="Wingdings" panose="05000000000000000000" pitchFamily="2" charset="2"/>
            </a:endParaRPr>
          </a:p>
          <a:p>
            <a:pPr algn="ctr" eaLnBrk="1" hangingPunct="1">
              <a:buFontTx/>
              <a:buNone/>
            </a:pPr>
            <a:r>
              <a:rPr lang="en-US" sz="4800" b="1" dirty="0" smtClean="0">
                <a:sym typeface="Wingdings" panose="05000000000000000000" pitchFamily="2" charset="2"/>
              </a:rPr>
              <a:t>**Change #38 to </a:t>
            </a:r>
          </a:p>
          <a:p>
            <a:pPr algn="ctr" eaLnBrk="1" hangingPunct="1">
              <a:buFontTx/>
              <a:buNone/>
            </a:pPr>
            <a:r>
              <a:rPr lang="en-US" sz="4800" b="1" dirty="0" smtClean="0">
                <a:sym typeface="Wingdings" panose="05000000000000000000" pitchFamily="2" charset="2"/>
              </a:rPr>
              <a:t> 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79905"/>
              </p:ext>
            </p:extLst>
          </p:nvPr>
        </p:nvGraphicFramePr>
        <p:xfrm>
          <a:off x="2096652" y="4396363"/>
          <a:ext cx="51165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5" imgW="1002960" imgH="241200" progId="Equation.DSMT4">
                  <p:embed/>
                </p:oleObj>
              </mc:Choice>
              <mc:Fallback>
                <p:oleObj name="Equation" r:id="rId5" imgW="10029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6652" y="4396363"/>
                        <a:ext cx="5116513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1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52671" y="1791860"/>
            <a:ext cx="8940800" cy="4488873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314036" y="3537531"/>
            <a:ext cx="1625600" cy="2770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89340" y="1175009"/>
            <a:ext cx="8804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buFontTx/>
              <a:buNone/>
            </a:pPr>
            <a:r>
              <a:rPr lang="en-US" sz="3600" b="1" dirty="0">
                <a:sym typeface="Wingdings" panose="05000000000000000000" pitchFamily="2" charset="2"/>
              </a:rPr>
              <a:t>Page 370 #37-45 </a:t>
            </a:r>
            <a:r>
              <a:rPr lang="en-US" sz="3600" b="1" dirty="0" smtClean="0">
                <a:sym typeface="Wingdings" panose="05000000000000000000" pitchFamily="2" charset="2"/>
              </a:rPr>
              <a:t>ALL   **</a:t>
            </a:r>
            <a:r>
              <a:rPr lang="en-US" sz="3600" b="1" dirty="0">
                <a:sym typeface="Wingdings" panose="05000000000000000000" pitchFamily="2" charset="2"/>
              </a:rPr>
              <a:t>Change #</a:t>
            </a:r>
            <a:r>
              <a:rPr lang="en-US" sz="3600" b="1" dirty="0" smtClean="0">
                <a:sym typeface="Wingdings" panose="05000000000000000000" pitchFamily="2" charset="2"/>
              </a:rPr>
              <a:t>38 </a:t>
            </a:r>
            <a:endParaRPr lang="en-US" sz="3600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9734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Question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ribble</Template>
  <TotalTime>3166</TotalTime>
  <Words>59</Words>
  <Application>Microsoft Office PowerPoint</Application>
  <PresentationFormat>On-screen Show (4:3)</PresentationFormat>
  <Paragraphs>17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Arial</vt:lpstr>
      <vt:lpstr>Calibri</vt:lpstr>
      <vt:lpstr>Century Gothic</vt:lpstr>
      <vt:lpstr>Verdana</vt:lpstr>
      <vt:lpstr>Wingdings</vt:lpstr>
      <vt:lpstr>Wingdings 2</vt:lpstr>
      <vt:lpstr>iRespondQuestionMaster</vt:lpstr>
      <vt:lpstr>iRespondGraphMaster</vt:lpstr>
      <vt:lpstr>Verve</vt:lpstr>
      <vt:lpstr>Equation</vt:lpstr>
      <vt:lpstr>MathType 6.0 Equation</vt:lpstr>
      <vt:lpstr>3.9 - Writing Polynomials given the Zeros</vt:lpstr>
      <vt:lpstr>Finding Polynomials</vt:lpstr>
      <vt:lpstr>Finding Polynomials</vt:lpstr>
      <vt:lpstr>Finding Polynomials</vt:lpstr>
      <vt:lpstr>Set up the factors!</vt:lpstr>
      <vt:lpstr>Last One!!</vt:lpstr>
      <vt:lpstr>Homework!!</vt:lpstr>
      <vt:lpstr>Homework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 Descartes Rule of Signs</dc:title>
  <dc:creator>Allerie Sweet</dc:creator>
  <cp:lastModifiedBy>Allerie Sweet</cp:lastModifiedBy>
  <cp:revision>76</cp:revision>
  <cp:lastPrinted>2016-03-01T13:23:42Z</cp:lastPrinted>
  <dcterms:created xsi:type="dcterms:W3CDTF">2004-03-26T00:20:55Z</dcterms:created>
  <dcterms:modified xsi:type="dcterms:W3CDTF">2017-02-14T15:5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